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29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98" r:id="rId2"/>
  </p:sldMasterIdLst>
  <p:notesMasterIdLst>
    <p:notesMasterId r:id="rId20"/>
  </p:notesMasterIdLst>
  <p:sldIdLst>
    <p:sldId id="379" r:id="rId3"/>
    <p:sldId id="324" r:id="rId4"/>
    <p:sldId id="380" r:id="rId5"/>
    <p:sldId id="260" r:id="rId6"/>
    <p:sldId id="316" r:id="rId7"/>
    <p:sldId id="348" r:id="rId8"/>
    <p:sldId id="384" r:id="rId9"/>
    <p:sldId id="385" r:id="rId10"/>
    <p:sldId id="386" r:id="rId11"/>
    <p:sldId id="332" r:id="rId12"/>
    <p:sldId id="294" r:id="rId13"/>
    <p:sldId id="345" r:id="rId14"/>
    <p:sldId id="302" r:id="rId15"/>
    <p:sldId id="284" r:id="rId16"/>
    <p:sldId id="346" r:id="rId17"/>
    <p:sldId id="306" r:id="rId18"/>
    <p:sldId id="3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64" autoAdjust="0"/>
  </p:normalViewPr>
  <p:slideViewPr>
    <p:cSldViewPr snapToGrid="0">
      <p:cViewPr varScale="1">
        <p:scale>
          <a:sx n="60" d="100"/>
          <a:sy n="60" d="100"/>
        </p:scale>
        <p:origin x="908" y="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9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/>
              <a:t>第一部分  点击此处输入您的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9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6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3" Type="http://schemas.openxmlformats.org/officeDocument/2006/relationships/slide" Target="slide11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3" Type="http://schemas.openxmlformats.org/officeDocument/2006/relationships/slide" Target="slide13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image" Target="../media/image29.jp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3" Type="http://schemas.openxmlformats.org/officeDocument/2006/relationships/slide" Target="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7.jp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7.jp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MÔN TOÁN </a:t>
            </a:r>
            <a:r>
              <a:rPr lang="en-US" sz="4800" b="1">
                <a:solidFill>
                  <a:prstClr val="black"/>
                </a:solidFill>
                <a:cs typeface="Times New Roman" panose="02020603050405020304" pitchFamily="18" charset="0"/>
              </a:rPr>
              <a:t>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652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38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165028" progId="Equation.DSMT4">
                  <p:embed/>
                </p:oleObj>
              </mc:Choice>
              <mc:Fallback>
                <p:oleObj name="Equation" r:id="rId9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165028" progId="Equation.DSMT4">
                  <p:embed/>
                </p:oleObj>
              </mc:Choice>
              <mc:Fallback>
                <p:oleObj name="Equation" r:id="rId11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09" y="3556938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53890" progId="Equation.DSMT4">
                  <p:embed/>
                </p:oleObj>
              </mc:Choice>
              <mc:Fallback>
                <p:oleObj name="Equation" r:id="rId13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9" y="3556938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0" y="1891257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1218671" progId="Equation.DSMT4">
                  <p:embed/>
                </p:oleObj>
              </mc:Choice>
              <mc:Fallback>
                <p:oleObj name="Equation" r:id="rId9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25" imgH="812447" progId="Equation.DSMT4">
                  <p:embed/>
                </p:oleObj>
              </mc:Choice>
              <mc:Fallback>
                <p:oleObj name="Equation" r:id="rId13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7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0" y="1704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09"/>
          <a:ext cx="4511002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09"/>
                        <a:ext cx="4511002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3" y="295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3" y="5006470"/>
          <a:ext cx="454819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5006470"/>
                        <a:ext cx="454819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1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1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427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3" y="1374818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3" y="1374818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89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1400" imgH="838200" progId="Equation.DSMT4">
                  <p:embed/>
                </p:oleObj>
              </mc:Choice>
              <mc:Fallback>
                <p:oleObj name="Equation" r:id="rId13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89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3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0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0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2" y="2904471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2" y="2904471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2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6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6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6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6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552" y="167285"/>
          <a:ext cx="7902896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431800" progId="Equation.DSMT4">
                  <p:embed/>
                </p:oleObj>
              </mc:Choice>
              <mc:Fallback>
                <p:oleObj name="Equation" r:id="rId2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52" y="167285"/>
                        <a:ext cx="7902896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0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393700" progId="Equation.DSMT4">
                  <p:embed/>
                </p:oleObj>
              </mc:Choice>
              <mc:Fallback>
                <p:oleObj name="Equation" r:id="rId4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0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5" y="23571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5" y="235716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4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1000" imgH="431800" progId="Equation.DSMT4">
                  <p:embed/>
                </p:oleObj>
              </mc:Choice>
              <mc:Fallback>
                <p:oleObj name="Equation" r:id="rId10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4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0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393700" progId="Equation.DSMT4">
                  <p:embed/>
                </p:oleObj>
              </mc:Choice>
              <mc:Fallback>
                <p:oleObj name="Equation" r:id="rId12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0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577539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577539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393529" progId="Equation.DSMT4">
                  <p:embed/>
                </p:oleObj>
              </mc:Choice>
              <mc:Fallback>
                <p:oleObj name="Equation" r:id="rId1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1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</a:t>
            </a:r>
          </a:p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4: QUY TẮC DẤU NGOẶC VÀ QUY 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2" y="2829738"/>
            <a:ext cx="14135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6187"/>
              </p:ext>
            </p:extLst>
          </p:nvPr>
        </p:nvGraphicFramePr>
        <p:xfrm>
          <a:off x="2006726" y="3033432"/>
          <a:ext cx="7139650" cy="28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26" y="3033432"/>
                        <a:ext cx="7139650" cy="281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445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8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8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1" y="2501824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1" y="2501824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2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09" y="2112244"/>
            <a:ext cx="28985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09" y="3066351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18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28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6" y="2424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4845"/>
              </p:ext>
            </p:extLst>
          </p:nvPr>
        </p:nvGraphicFramePr>
        <p:xfrm>
          <a:off x="7211091" y="2529887"/>
          <a:ext cx="2128174" cy="2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1219200" progId="Equation.DSMT4">
                  <p:embed/>
                </p:oleObj>
              </mc:Choice>
              <mc:Fallback>
                <p:oleObj name="Equation" r:id="rId7" imgW="10795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1" y="2529887"/>
                        <a:ext cx="2128174" cy="241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1413"/>
              </p:ext>
            </p:extLst>
          </p:nvPr>
        </p:nvGraphicFramePr>
        <p:xfrm>
          <a:off x="7237843" y="1701428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843" y="1701428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79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5" y="2765242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5729" imgH="203112" progId="Equation.DSMT4">
                  <p:embed/>
                </p:oleObj>
              </mc:Choice>
              <mc:Fallback>
                <p:oleObj name="Equation" r:id="rId3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65242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4</TotalTime>
  <Words>494</Words>
  <Application>Microsoft Office PowerPoint</Application>
  <PresentationFormat>Widescreen</PresentationFormat>
  <Paragraphs>9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方正卡通简体</vt:lpstr>
      <vt:lpstr>Office 主题​​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Administrator</cp:lastModifiedBy>
  <cp:revision>242</cp:revision>
  <dcterms:created xsi:type="dcterms:W3CDTF">2020-04-22T12:54:12Z</dcterms:created>
  <dcterms:modified xsi:type="dcterms:W3CDTF">2024-09-26T01:38:09Z</dcterms:modified>
</cp:coreProperties>
</file>